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4661C5" w14:textId="7E9944B8" w:rsidR="00466EAD" w:rsidRPr="00466EAD" w:rsidRDefault="00466EAD" w:rsidP="00466EAD">
      <w:pPr>
        <w:snapToGrid w:val="0"/>
        <w:spacing w:beforeLines="50" w:before="156" w:line="360" w:lineRule="auto"/>
        <w:jc w:val="left"/>
        <w:rPr>
          <w:rFonts w:ascii="Times New Roman" w:hAnsi="Times New Roman" w:cs="Times New Roman"/>
          <w:b/>
        </w:rPr>
      </w:pPr>
      <w:r w:rsidRPr="00466EAD">
        <w:rPr>
          <w:rFonts w:ascii="Times New Roman" w:hAnsi="Times New Roman" w:cs="Times New Roman"/>
          <w:b/>
        </w:rPr>
        <w:t>Class______ Student ID_____________ Name_________________ Instructor________</w:t>
      </w:r>
      <w:r w:rsidR="00D75F72">
        <w:rPr>
          <w:rFonts w:ascii="Times New Roman" w:hAnsi="Times New Roman" w:cs="Times New Roman"/>
          <w:b/>
        </w:rPr>
        <w:t>_</w:t>
      </w:r>
      <w:r w:rsidRPr="00466EAD">
        <w:rPr>
          <w:rFonts w:ascii="Times New Roman" w:hAnsi="Times New Roman" w:cs="Times New Roman"/>
          <w:b/>
        </w:rPr>
        <w:t>____</w:t>
      </w:r>
    </w:p>
    <w:p w14:paraId="25A0E2B2" w14:textId="08A033E1" w:rsidR="00446A67" w:rsidRPr="00466EAD" w:rsidRDefault="00466EAD" w:rsidP="00466EAD">
      <w:pPr>
        <w:snapToGrid w:val="0"/>
        <w:spacing w:beforeLines="50" w:before="156" w:line="360" w:lineRule="auto"/>
        <w:jc w:val="left"/>
        <w:rPr>
          <w:rFonts w:ascii="Times New Roman" w:hAnsi="Times New Roman" w:cs="Times New Roman"/>
          <w:b/>
        </w:rPr>
      </w:pPr>
      <w:r w:rsidRPr="00466EAD">
        <w:rPr>
          <w:rFonts w:ascii="Times New Roman" w:hAnsi="Times New Roman" w:cs="Times New Roman"/>
          <w:b/>
          <w:kern w:val="0"/>
        </w:rPr>
        <w:t xml:space="preserve">Date__________________ Pre-class </w:t>
      </w:r>
      <w:r w:rsidR="00D75F72">
        <w:rPr>
          <w:rFonts w:ascii="Times New Roman" w:hAnsi="Times New Roman" w:cs="Times New Roman"/>
          <w:b/>
          <w:kern w:val="0"/>
        </w:rPr>
        <w:t>A</w:t>
      </w:r>
      <w:r w:rsidRPr="00466EAD">
        <w:rPr>
          <w:rFonts w:ascii="Times New Roman" w:hAnsi="Times New Roman" w:cs="Times New Roman"/>
          <w:b/>
          <w:kern w:val="0"/>
        </w:rPr>
        <w:t xml:space="preserve">ssignment </w:t>
      </w:r>
      <w:r w:rsidR="00D75F72">
        <w:rPr>
          <w:rFonts w:ascii="Times New Roman" w:hAnsi="Times New Roman" w:cs="Times New Roman"/>
          <w:b/>
          <w:kern w:val="0"/>
        </w:rPr>
        <w:t>G</w:t>
      </w:r>
      <w:r w:rsidRPr="00466EAD">
        <w:rPr>
          <w:rFonts w:ascii="Times New Roman" w:hAnsi="Times New Roman" w:cs="Times New Roman"/>
          <w:b/>
          <w:kern w:val="0"/>
        </w:rPr>
        <w:t>rade___________ Final Grade__________</w:t>
      </w:r>
    </w:p>
    <w:p w14:paraId="41DC9C77" w14:textId="6EF21E17" w:rsidR="00EB4CB7" w:rsidRPr="00466EAD" w:rsidRDefault="00D854D0" w:rsidP="00065966">
      <w:pPr>
        <w:snapToGrid w:val="0"/>
        <w:spacing w:line="360" w:lineRule="auto"/>
        <w:rPr>
          <w:rFonts w:ascii="Times New Roman" w:hAnsi="Times New Roman" w:cs="Times New Roman"/>
        </w:rPr>
      </w:pPr>
      <w:r w:rsidRPr="00466EAD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 wp14:anchorId="3B59BA4E" wp14:editId="5CE2415B">
                <wp:simplePos x="0" y="0"/>
                <wp:positionH relativeFrom="column">
                  <wp:posOffset>-17145</wp:posOffset>
                </wp:positionH>
                <wp:positionV relativeFrom="paragraph">
                  <wp:posOffset>27304</wp:posOffset>
                </wp:positionV>
                <wp:extent cx="5307965" cy="0"/>
                <wp:effectExtent l="0" t="0" r="0" b="0"/>
                <wp:wrapNone/>
                <wp:docPr id="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079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shapetype w14:anchorId="3E7C449F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left:0;text-align:left;margin-left:-1.35pt;margin-top:2.15pt;width:417.95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"/>
            </w:pict>
          </mc:Fallback>
        </mc:AlternateContent>
      </w:r>
    </w:p>
    <w:p w14:paraId="476B52C1" w14:textId="58CD3207" w:rsidR="00350424" w:rsidRPr="00466EAD" w:rsidRDefault="00D34918" w:rsidP="00350424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66EAD">
        <w:rPr>
          <w:rFonts w:ascii="Times New Roman" w:hAnsi="Times New Roman" w:cs="Times New Roman"/>
          <w:b/>
          <w:sz w:val="24"/>
          <w:szCs w:val="24"/>
        </w:rPr>
        <w:t>Experiment</w:t>
      </w:r>
      <w:r w:rsidR="002148FF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D86B3C" w:rsidRPr="00D86B3C">
        <w:rPr>
          <w:rFonts w:ascii="Times New Roman" w:hAnsi="Times New Roman" w:cs="Times New Roman"/>
          <w:b/>
          <w:sz w:val="24"/>
          <w:szCs w:val="24"/>
        </w:rPr>
        <w:t>Detection of Weak Vibrations via a Double Grating Apparatus</w:t>
      </w:r>
    </w:p>
    <w:p w14:paraId="7B528190" w14:textId="30575B3C" w:rsidR="00350424" w:rsidRPr="00466EAD" w:rsidRDefault="00843F78" w:rsidP="00C6786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32"/>
          <w:szCs w:val="32"/>
          <w:u w:val="single"/>
        </w:rPr>
      </w:pPr>
      <w:r w:rsidRPr="00466EAD">
        <w:rPr>
          <w:rFonts w:ascii="Times New Roman" w:eastAsia="宋体" w:hAnsi="Times New Roman" w:cs="Times New Roman"/>
          <w:b/>
          <w:szCs w:val="21"/>
        </w:rPr>
        <w:t>Ⅰ. Pre</w:t>
      </w:r>
      <w:r w:rsidR="00466EAD" w:rsidRPr="00466EAD">
        <w:rPr>
          <w:rFonts w:ascii="Times New Roman" w:eastAsia="宋体" w:hAnsi="Times New Roman" w:cs="Times New Roman"/>
          <w:b/>
          <w:szCs w:val="21"/>
        </w:rPr>
        <w:t>-Lab Preparation</w:t>
      </w:r>
    </w:p>
    <w:p w14:paraId="27416E25" w14:textId="0630F42A" w:rsidR="00350424" w:rsidRPr="00466EAD" w:rsidRDefault="00A87ED8" w:rsidP="00C67866">
      <w:pPr>
        <w:pStyle w:val="a3"/>
        <w:numPr>
          <w:ilvl w:val="0"/>
          <w:numId w:val="13"/>
        </w:numPr>
        <w:snapToGrid w:val="0"/>
        <w:spacing w:line="360" w:lineRule="auto"/>
        <w:ind w:firstLineChars="0" w:hanging="524"/>
        <w:rPr>
          <w:rFonts w:ascii="Times New Roman" w:eastAsia="宋体" w:hAnsi="Times New Roman" w:cs="Times New Roman"/>
          <w:szCs w:val="21"/>
        </w:rPr>
      </w:pPr>
      <w:r w:rsidRPr="00A87ED8">
        <w:rPr>
          <w:rFonts w:ascii="Times New Roman" w:eastAsia="宋体" w:hAnsi="Times New Roman" w:cs="Times New Roman"/>
          <w:szCs w:val="21"/>
        </w:rPr>
        <w:t>How is the beat frequency generated in this experiment?</w:t>
      </w:r>
    </w:p>
    <w:p w14:paraId="5C26442D" w14:textId="7D334F62" w:rsidR="00350424" w:rsidRPr="00466EAD" w:rsidRDefault="00350424" w:rsidP="00A87ED8">
      <w:pPr>
        <w:snapToGrid w:val="0"/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</w:p>
    <w:p w14:paraId="43124DD6" w14:textId="77777777" w:rsidR="00350424" w:rsidRPr="00466EAD" w:rsidRDefault="00350424" w:rsidP="00C67866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3040DC44" w14:textId="77777777" w:rsidR="00350424" w:rsidRPr="00466EAD" w:rsidRDefault="00350424" w:rsidP="00C67866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434EE828" w14:textId="77777777" w:rsidR="00350424" w:rsidRPr="00466EAD" w:rsidRDefault="00350424" w:rsidP="00C67866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452D1D00" w14:textId="34795159" w:rsidR="00770B63" w:rsidRDefault="00770B63" w:rsidP="00C67866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2D3288CB" w14:textId="06B695D6" w:rsidR="00A87ED8" w:rsidRDefault="00A87ED8" w:rsidP="00C67866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259EEE2A" w14:textId="5D23764E" w:rsidR="00A87ED8" w:rsidRDefault="00A87ED8" w:rsidP="00C67866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347E7F41" w14:textId="73E4B02F" w:rsidR="00A87ED8" w:rsidRDefault="00A87ED8" w:rsidP="00C67866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2747F788" w14:textId="0EEFEB02" w:rsidR="00A87ED8" w:rsidRDefault="00A87ED8" w:rsidP="00C67866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251773F6" w14:textId="0FC85BBE" w:rsidR="00A87ED8" w:rsidRDefault="00A87ED8" w:rsidP="00C67866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1474446B" w14:textId="77777777" w:rsidR="00A87ED8" w:rsidRPr="00466EAD" w:rsidRDefault="00A87ED8" w:rsidP="00C67866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6EBE5400" w14:textId="77777777" w:rsidR="00350424" w:rsidRPr="00466EAD" w:rsidRDefault="00350424" w:rsidP="00C67866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2EE2FC0F" w14:textId="28A69A94" w:rsidR="005A261C" w:rsidRPr="00466EAD" w:rsidRDefault="00FD0D24" w:rsidP="005A261C">
      <w:pPr>
        <w:pStyle w:val="a3"/>
        <w:numPr>
          <w:ilvl w:val="0"/>
          <w:numId w:val="10"/>
        </w:numPr>
        <w:snapToGrid w:val="0"/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 w:rsidRPr="00FD0D24">
        <w:rPr>
          <w:rFonts w:ascii="Times New Roman" w:eastAsia="宋体" w:hAnsi="Times New Roman" w:cs="Times New Roman"/>
          <w:szCs w:val="21"/>
        </w:rPr>
        <w:t>Why does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="00FC47F0" w:rsidRPr="00C57CD0">
        <w:rPr>
          <w:position w:val="-32"/>
        </w:rPr>
        <w:object w:dxaOrig="1160" w:dyaOrig="760" w14:anchorId="5D1BAF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8.2pt;height:38pt" o:ole="">
            <v:imagedata r:id="rId8" o:title=""/>
          </v:shape>
          <o:OLEObject Type="Embed" ProgID="Equation.DSMT4" ShapeID="_x0000_i1027" DrawAspect="Content" ObjectID="_1818250224" r:id="rId9"/>
        </w:objec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Pr="00FD0D24">
        <w:rPr>
          <w:rFonts w:ascii="Times New Roman" w:eastAsia="宋体" w:hAnsi="Times New Roman" w:cs="Times New Roman"/>
          <w:szCs w:val="21"/>
        </w:rPr>
        <w:t xml:space="preserve">represent the number of waves within </w:t>
      </w:r>
      <w:bookmarkStart w:id="0" w:name="_GoBack"/>
      <w:bookmarkEnd w:id="0"/>
      <w:r w:rsidRPr="00FD0D24">
        <w:rPr>
          <w:rFonts w:ascii="Times New Roman" w:eastAsia="宋体" w:hAnsi="Times New Roman" w:cs="Times New Roman"/>
          <w:szCs w:val="21"/>
        </w:rPr>
        <w:t>half a vibration period</w:t>
      </w:r>
      <w:r>
        <w:rPr>
          <w:rFonts w:ascii="Times New Roman" w:eastAsia="宋体" w:hAnsi="Times New Roman" w:cs="Times New Roman"/>
          <w:szCs w:val="21"/>
        </w:rPr>
        <w:t xml:space="preserve"> (</w:t>
      </w:r>
      <w:r w:rsidRPr="00FD0D24">
        <w:rPr>
          <w:rFonts w:ascii="Times New Roman" w:eastAsia="宋体" w:hAnsi="Times New Roman" w:cs="Times New Roman"/>
          <w:szCs w:val="21"/>
        </w:rPr>
        <w:t>T/2</w:t>
      </w:r>
      <w:r>
        <w:rPr>
          <w:rFonts w:ascii="Times New Roman" w:eastAsia="宋体" w:hAnsi="Times New Roman" w:cs="Times New Roman"/>
          <w:szCs w:val="21"/>
        </w:rPr>
        <w:t>)</w:t>
      </w:r>
      <w:r w:rsidRPr="00FD0D24">
        <w:rPr>
          <w:rFonts w:ascii="Times New Roman" w:eastAsia="宋体" w:hAnsi="Times New Roman" w:cs="Times New Roman"/>
          <w:szCs w:val="21"/>
        </w:rPr>
        <w:t>?</w:t>
      </w:r>
    </w:p>
    <w:p w14:paraId="066CD5C9" w14:textId="76FB3BC1" w:rsidR="005A261C" w:rsidRDefault="005A261C" w:rsidP="00E010A2">
      <w:pPr>
        <w:snapToGrid w:val="0"/>
        <w:spacing w:line="360" w:lineRule="auto"/>
        <w:ind w:left="420"/>
        <w:rPr>
          <w:rFonts w:ascii="Times New Roman" w:eastAsia="宋体" w:hAnsi="Times New Roman" w:cs="Times New Roman"/>
          <w:szCs w:val="21"/>
        </w:rPr>
      </w:pPr>
    </w:p>
    <w:p w14:paraId="1F304B5C" w14:textId="1AC7BFCC" w:rsidR="00FD0D24" w:rsidRDefault="00FD0D24" w:rsidP="00E010A2">
      <w:pPr>
        <w:snapToGrid w:val="0"/>
        <w:spacing w:line="360" w:lineRule="auto"/>
        <w:ind w:left="420"/>
        <w:rPr>
          <w:rFonts w:ascii="Times New Roman" w:eastAsia="宋体" w:hAnsi="Times New Roman" w:cs="Times New Roman"/>
          <w:szCs w:val="21"/>
        </w:rPr>
      </w:pPr>
    </w:p>
    <w:p w14:paraId="7C15B180" w14:textId="674764C6" w:rsidR="00FD0D24" w:rsidRDefault="00FD0D24" w:rsidP="00E010A2">
      <w:pPr>
        <w:snapToGrid w:val="0"/>
        <w:spacing w:line="360" w:lineRule="auto"/>
        <w:ind w:left="420"/>
        <w:rPr>
          <w:rFonts w:ascii="Times New Roman" w:eastAsia="宋体" w:hAnsi="Times New Roman" w:cs="Times New Roman"/>
          <w:szCs w:val="21"/>
        </w:rPr>
      </w:pPr>
    </w:p>
    <w:p w14:paraId="38F1E1B6" w14:textId="326CDE88" w:rsidR="00FD0D24" w:rsidRDefault="00FD0D24" w:rsidP="00E010A2">
      <w:pPr>
        <w:snapToGrid w:val="0"/>
        <w:spacing w:line="360" w:lineRule="auto"/>
        <w:ind w:left="420"/>
        <w:rPr>
          <w:rFonts w:ascii="Times New Roman" w:eastAsia="宋体" w:hAnsi="Times New Roman" w:cs="Times New Roman"/>
          <w:szCs w:val="21"/>
        </w:rPr>
      </w:pPr>
    </w:p>
    <w:p w14:paraId="15A1D1F6" w14:textId="7C0099F0" w:rsidR="00FD0D24" w:rsidRDefault="00FD0D24" w:rsidP="00E010A2">
      <w:pPr>
        <w:snapToGrid w:val="0"/>
        <w:spacing w:line="360" w:lineRule="auto"/>
        <w:ind w:left="420"/>
        <w:rPr>
          <w:rFonts w:ascii="Times New Roman" w:eastAsia="宋体" w:hAnsi="Times New Roman" w:cs="Times New Roman"/>
          <w:szCs w:val="21"/>
        </w:rPr>
      </w:pPr>
    </w:p>
    <w:p w14:paraId="3E1E88A5" w14:textId="346CF08B" w:rsidR="00FD0D24" w:rsidRDefault="00FD0D24" w:rsidP="00E010A2">
      <w:pPr>
        <w:snapToGrid w:val="0"/>
        <w:spacing w:line="360" w:lineRule="auto"/>
        <w:ind w:left="420"/>
        <w:rPr>
          <w:rFonts w:ascii="Times New Roman" w:eastAsia="宋体" w:hAnsi="Times New Roman" w:cs="Times New Roman"/>
          <w:szCs w:val="21"/>
        </w:rPr>
      </w:pPr>
    </w:p>
    <w:p w14:paraId="5254CCBA" w14:textId="1A3ED94F" w:rsidR="00FD0D24" w:rsidRDefault="00FD0D24" w:rsidP="00E010A2">
      <w:pPr>
        <w:snapToGrid w:val="0"/>
        <w:spacing w:line="360" w:lineRule="auto"/>
        <w:ind w:left="420"/>
        <w:rPr>
          <w:rFonts w:ascii="Times New Roman" w:eastAsia="宋体" w:hAnsi="Times New Roman" w:cs="Times New Roman"/>
          <w:szCs w:val="21"/>
        </w:rPr>
      </w:pPr>
    </w:p>
    <w:p w14:paraId="78236817" w14:textId="77777777" w:rsidR="00FD0D24" w:rsidRPr="00466EAD" w:rsidRDefault="00FD0D24" w:rsidP="00E010A2">
      <w:pPr>
        <w:snapToGrid w:val="0"/>
        <w:spacing w:line="360" w:lineRule="auto"/>
        <w:ind w:left="420"/>
        <w:rPr>
          <w:rFonts w:ascii="Times New Roman" w:eastAsia="宋体" w:hAnsi="Times New Roman" w:cs="Times New Roman"/>
          <w:szCs w:val="21"/>
        </w:rPr>
      </w:pPr>
    </w:p>
    <w:p w14:paraId="5016DA57" w14:textId="17312974" w:rsidR="00770B63" w:rsidRPr="00466EAD" w:rsidRDefault="005A261C" w:rsidP="005A261C">
      <w:pPr>
        <w:widowControl/>
        <w:jc w:val="left"/>
        <w:rPr>
          <w:rFonts w:ascii="Times New Roman" w:eastAsia="宋体" w:hAnsi="Times New Roman" w:cs="Times New Roman"/>
          <w:szCs w:val="21"/>
        </w:rPr>
      </w:pPr>
      <w:r w:rsidRPr="00466EAD">
        <w:rPr>
          <w:rFonts w:ascii="Times New Roman" w:eastAsia="宋体" w:hAnsi="Times New Roman" w:cs="Times New Roman"/>
          <w:szCs w:val="21"/>
        </w:rPr>
        <w:br w:type="page"/>
      </w:r>
    </w:p>
    <w:p w14:paraId="39D85499" w14:textId="450EA00A" w:rsidR="00BD0014" w:rsidRPr="0065053B" w:rsidRDefault="00305580" w:rsidP="0065053B">
      <w:pPr>
        <w:spacing w:line="360" w:lineRule="auto"/>
        <w:rPr>
          <w:rFonts w:ascii="Times New Roman" w:eastAsia="宋体" w:hAnsi="Times New Roman" w:cs="Times New Roman"/>
          <w:b/>
        </w:rPr>
      </w:pPr>
      <w:r w:rsidRPr="00466EAD">
        <w:rPr>
          <w:rFonts w:ascii="Times New Roman" w:eastAsia="宋体" w:hAnsi="Times New Roman" w:cs="Times New Roman"/>
          <w:b/>
          <w:szCs w:val="21"/>
        </w:rPr>
        <w:lastRenderedPageBreak/>
        <w:t xml:space="preserve">II. </w:t>
      </w:r>
      <w:bookmarkStart w:id="1" w:name="_Hlk175382129"/>
      <w:r w:rsidR="00853104" w:rsidRPr="00466EAD">
        <w:rPr>
          <w:rFonts w:ascii="Times New Roman" w:eastAsia="宋体" w:hAnsi="Times New Roman" w:cs="Times New Roman"/>
          <w:b/>
        </w:rPr>
        <w:t>Recording of Original Data</w:t>
      </w:r>
      <w:bookmarkEnd w:id="1"/>
    </w:p>
    <w:p w14:paraId="2B6A9BBD" w14:textId="77777777" w:rsidR="00964F26" w:rsidRPr="004D7550" w:rsidRDefault="00964F26" w:rsidP="00964F26">
      <w:pPr>
        <w:adjustRightInd w:val="0"/>
        <w:snapToGrid w:val="0"/>
        <w:spacing w:line="360" w:lineRule="auto"/>
        <w:ind w:leftChars="202" w:left="424"/>
        <w:rPr>
          <w:rFonts w:ascii="Times New Roman" w:eastAsia="宋体" w:hAnsi="Times New Roman" w:cs="Times New Roman"/>
          <w:szCs w:val="21"/>
        </w:rPr>
      </w:pPr>
      <w:r w:rsidRPr="004D7550">
        <w:rPr>
          <w:rFonts w:ascii="Times New Roman" w:eastAsia="宋体" w:hAnsi="Times New Roman" w:cs="Times New Roman"/>
          <w:szCs w:val="21"/>
        </w:rPr>
        <w:t>1.</w:t>
      </w:r>
    </w:p>
    <w:p w14:paraId="33E56FF6" w14:textId="33F255DA" w:rsidR="00964F26" w:rsidRPr="004D7550" w:rsidRDefault="00964F26" w:rsidP="00964F26">
      <w:pPr>
        <w:pStyle w:val="a3"/>
        <w:adjustRightInd w:val="0"/>
        <w:snapToGrid w:val="0"/>
        <w:spacing w:line="360" w:lineRule="auto"/>
        <w:ind w:left="780" w:firstLineChars="0" w:firstLine="0"/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964F26">
        <w:rPr>
          <w:rFonts w:ascii="Times New Roman" w:eastAsia="宋体" w:hAnsi="Times New Roman" w:cs="Times New Roman"/>
          <w:sz w:val="18"/>
          <w:szCs w:val="18"/>
        </w:rPr>
        <w:t xml:space="preserve">Data </w:t>
      </w:r>
      <w:r>
        <w:rPr>
          <w:rFonts w:ascii="Times New Roman" w:eastAsia="宋体" w:hAnsi="Times New Roman" w:cs="Times New Roman"/>
          <w:sz w:val="18"/>
          <w:szCs w:val="18"/>
        </w:rPr>
        <w:t>R</w:t>
      </w:r>
      <w:r w:rsidRPr="00964F26">
        <w:rPr>
          <w:rFonts w:ascii="Times New Roman" w:eastAsia="宋体" w:hAnsi="Times New Roman" w:cs="Times New Roman"/>
          <w:sz w:val="18"/>
          <w:szCs w:val="18"/>
        </w:rPr>
        <w:t xml:space="preserve">ecording </w:t>
      </w:r>
      <w:r>
        <w:rPr>
          <w:rFonts w:ascii="Times New Roman" w:eastAsia="宋体" w:hAnsi="Times New Roman" w:cs="Times New Roman"/>
          <w:sz w:val="18"/>
          <w:szCs w:val="18"/>
        </w:rPr>
        <w:t>W</w:t>
      </w:r>
      <w:r w:rsidRPr="00964F26">
        <w:rPr>
          <w:rFonts w:ascii="Times New Roman" w:eastAsia="宋体" w:hAnsi="Times New Roman" w:cs="Times New Roman"/>
          <w:sz w:val="18"/>
          <w:szCs w:val="18"/>
        </w:rPr>
        <w:t xml:space="preserve">hen the </w:t>
      </w:r>
      <w:r>
        <w:rPr>
          <w:rFonts w:ascii="Times New Roman" w:eastAsia="宋体" w:hAnsi="Times New Roman" w:cs="Times New Roman"/>
          <w:sz w:val="18"/>
          <w:szCs w:val="18"/>
        </w:rPr>
        <w:t>T</w:t>
      </w:r>
      <w:r w:rsidRPr="00964F26">
        <w:rPr>
          <w:rFonts w:ascii="Times New Roman" w:eastAsia="宋体" w:hAnsi="Times New Roman" w:cs="Times New Roman"/>
          <w:sz w:val="18"/>
          <w:szCs w:val="18"/>
        </w:rPr>
        <w:t xml:space="preserve">uning </w:t>
      </w:r>
      <w:r>
        <w:rPr>
          <w:rFonts w:ascii="Times New Roman" w:eastAsia="宋体" w:hAnsi="Times New Roman" w:cs="Times New Roman"/>
          <w:sz w:val="18"/>
          <w:szCs w:val="18"/>
        </w:rPr>
        <w:t>F</w:t>
      </w:r>
      <w:r w:rsidRPr="00964F26">
        <w:rPr>
          <w:rFonts w:ascii="Times New Roman" w:eastAsia="宋体" w:hAnsi="Times New Roman" w:cs="Times New Roman"/>
          <w:sz w:val="18"/>
          <w:szCs w:val="18"/>
        </w:rPr>
        <w:t xml:space="preserve">ork is in </w:t>
      </w:r>
      <w:r>
        <w:rPr>
          <w:rFonts w:ascii="Times New Roman" w:eastAsia="宋体" w:hAnsi="Times New Roman" w:cs="Times New Roman"/>
          <w:sz w:val="18"/>
          <w:szCs w:val="18"/>
        </w:rPr>
        <w:t>R</w:t>
      </w:r>
      <w:r w:rsidRPr="00964F26">
        <w:rPr>
          <w:rFonts w:ascii="Times New Roman" w:eastAsia="宋体" w:hAnsi="Times New Roman" w:cs="Times New Roman"/>
          <w:sz w:val="18"/>
          <w:szCs w:val="18"/>
        </w:rPr>
        <w:t>esonance</w:t>
      </w:r>
    </w:p>
    <w:tbl>
      <w:tblPr>
        <w:tblStyle w:val="a8"/>
        <w:tblW w:w="3975" w:type="dxa"/>
        <w:jc w:val="center"/>
        <w:tblLayout w:type="fixed"/>
        <w:tblLook w:val="04A0" w:firstRow="1" w:lastRow="0" w:firstColumn="1" w:lastColumn="0" w:noHBand="0" w:noVBand="1"/>
      </w:tblPr>
      <w:tblGrid>
        <w:gridCol w:w="2313"/>
        <w:gridCol w:w="1662"/>
      </w:tblGrid>
      <w:tr w:rsidR="00964F26" w14:paraId="70BC65DF" w14:textId="77777777" w:rsidTr="001B06D0">
        <w:trPr>
          <w:jc w:val="center"/>
        </w:trPr>
        <w:tc>
          <w:tcPr>
            <w:tcW w:w="23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4050318" w14:textId="14FA0255" w:rsidR="00964F26" w:rsidRPr="006E2977" w:rsidRDefault="001B06D0" w:rsidP="00A66D66">
            <w:pPr>
              <w:spacing w:line="360" w:lineRule="auto"/>
              <w:ind w:firstLine="36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F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requency</w:t>
            </w:r>
            <w:r w:rsidR="00964F26" w:rsidRPr="006E2977">
              <w:rPr>
                <w:rFonts w:ascii="Times New Roman" w:eastAsia="宋体" w:hAnsi="Times New Roman" w:cs="Times New Roman"/>
                <w:sz w:val="18"/>
                <w:szCs w:val="18"/>
              </w:rPr>
              <w:t>（</w:t>
            </w:r>
            <w:r w:rsidR="00964F26" w:rsidRPr="006E2977">
              <w:rPr>
                <w:rFonts w:ascii="Times New Roman" w:eastAsia="宋体" w:hAnsi="Times New Roman" w:cs="Times New Roman"/>
                <w:sz w:val="18"/>
                <w:szCs w:val="18"/>
              </w:rPr>
              <w:t>Hz</w:t>
            </w:r>
            <w:r w:rsidR="00964F26" w:rsidRPr="006E2977"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66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F545136" w14:textId="77777777" w:rsidR="00964F26" w:rsidRPr="006E2977" w:rsidRDefault="00964F26" w:rsidP="00A66D66">
            <w:pPr>
              <w:spacing w:line="360" w:lineRule="auto"/>
              <w:ind w:firstLine="36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</w:tr>
      <w:tr w:rsidR="00964F26" w14:paraId="509B5FD4" w14:textId="77777777" w:rsidTr="001B06D0">
        <w:trPr>
          <w:jc w:val="center"/>
        </w:trPr>
        <w:tc>
          <w:tcPr>
            <w:tcW w:w="23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69D1360" w14:textId="7CAA80A6" w:rsidR="00964F26" w:rsidRPr="006E2977" w:rsidRDefault="001B06D0" w:rsidP="00A66D66">
            <w:pPr>
              <w:spacing w:line="360" w:lineRule="auto"/>
              <w:ind w:firstLine="36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N</w:t>
            </w:r>
            <w:r w:rsidRPr="001B06D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umber of 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W</w:t>
            </w:r>
            <w:r w:rsidRPr="001B06D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aves within 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H</w:t>
            </w:r>
            <w:r w:rsidRPr="001B06D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alf a 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V</w:t>
            </w:r>
            <w:r w:rsidRPr="001B06D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ibration 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P</w:t>
            </w:r>
            <w:r w:rsidRPr="001B06D0">
              <w:rPr>
                <w:rFonts w:ascii="Times New Roman" w:eastAsia="宋体" w:hAnsi="Times New Roman" w:cs="Times New Roman"/>
                <w:sz w:val="18"/>
                <w:szCs w:val="18"/>
              </w:rPr>
              <w:t>eriod</w:t>
            </w:r>
          </w:p>
        </w:tc>
        <w:tc>
          <w:tcPr>
            <w:tcW w:w="166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2FD0AFD" w14:textId="77777777" w:rsidR="00964F26" w:rsidRPr="006E2977" w:rsidRDefault="00964F26" w:rsidP="00A66D66">
            <w:pPr>
              <w:spacing w:line="360" w:lineRule="auto"/>
              <w:ind w:firstLine="36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</w:tr>
    </w:tbl>
    <w:p w14:paraId="0185EA1E" w14:textId="77777777" w:rsidR="00964F26" w:rsidRPr="006E2977" w:rsidRDefault="00964F26" w:rsidP="00964F26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</w:p>
    <w:p w14:paraId="097335CD" w14:textId="77777777" w:rsidR="00964F26" w:rsidRPr="004D7550" w:rsidRDefault="00964F26" w:rsidP="00964F26">
      <w:pPr>
        <w:adjustRightInd w:val="0"/>
        <w:snapToGrid w:val="0"/>
        <w:spacing w:line="360" w:lineRule="auto"/>
        <w:ind w:leftChars="202" w:left="424"/>
        <w:rPr>
          <w:rFonts w:ascii="Times New Roman" w:eastAsia="宋体" w:hAnsi="Times New Roman" w:cs="Times New Roman"/>
          <w:szCs w:val="21"/>
        </w:rPr>
      </w:pPr>
      <w:r w:rsidRPr="004D7550">
        <w:rPr>
          <w:rFonts w:ascii="Times New Roman" w:eastAsia="宋体" w:hAnsi="Times New Roman" w:cs="Times New Roman"/>
          <w:szCs w:val="21"/>
        </w:rPr>
        <w:t>2.</w:t>
      </w:r>
    </w:p>
    <w:p w14:paraId="5B976084" w14:textId="318C4CF8" w:rsidR="00BD0014" w:rsidRPr="00492C6A" w:rsidRDefault="00492C6A" w:rsidP="00492C6A">
      <w:pPr>
        <w:pStyle w:val="a3"/>
        <w:adjustRightInd w:val="0"/>
        <w:snapToGrid w:val="0"/>
        <w:spacing w:line="360" w:lineRule="auto"/>
        <w:ind w:left="420" w:firstLineChars="0" w:firstLine="0"/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492C6A">
        <w:rPr>
          <w:rFonts w:ascii="Times New Roman" w:eastAsia="宋体" w:hAnsi="Times New Roman" w:cs="Times New Roman"/>
          <w:sz w:val="18"/>
          <w:szCs w:val="18"/>
        </w:rPr>
        <w:t xml:space="preserve">Measuring the </w:t>
      </w:r>
      <w:r>
        <w:rPr>
          <w:rFonts w:ascii="Times New Roman" w:eastAsia="宋体" w:hAnsi="Times New Roman" w:cs="Times New Roman"/>
          <w:sz w:val="18"/>
          <w:szCs w:val="18"/>
        </w:rPr>
        <w:t>A</w:t>
      </w:r>
      <w:r w:rsidRPr="00492C6A">
        <w:rPr>
          <w:rFonts w:ascii="Times New Roman" w:eastAsia="宋体" w:hAnsi="Times New Roman" w:cs="Times New Roman"/>
          <w:sz w:val="18"/>
          <w:szCs w:val="18"/>
        </w:rPr>
        <w:t xml:space="preserve">mplitude of the </w:t>
      </w:r>
      <w:r>
        <w:rPr>
          <w:rFonts w:ascii="Times New Roman" w:eastAsia="宋体" w:hAnsi="Times New Roman" w:cs="Times New Roman"/>
          <w:sz w:val="18"/>
          <w:szCs w:val="18"/>
        </w:rPr>
        <w:t>T</w:t>
      </w:r>
      <w:r w:rsidRPr="00492C6A">
        <w:rPr>
          <w:rFonts w:ascii="Times New Roman" w:eastAsia="宋体" w:hAnsi="Times New Roman" w:cs="Times New Roman"/>
          <w:sz w:val="18"/>
          <w:szCs w:val="18"/>
        </w:rPr>
        <w:t xml:space="preserve">uning </w:t>
      </w:r>
      <w:r>
        <w:rPr>
          <w:rFonts w:ascii="Times New Roman" w:eastAsia="宋体" w:hAnsi="Times New Roman" w:cs="Times New Roman"/>
          <w:sz w:val="18"/>
          <w:szCs w:val="18"/>
        </w:rPr>
        <w:t>F</w:t>
      </w:r>
      <w:r w:rsidRPr="00492C6A">
        <w:rPr>
          <w:rFonts w:ascii="Times New Roman" w:eastAsia="宋体" w:hAnsi="Times New Roman" w:cs="Times New Roman"/>
          <w:sz w:val="18"/>
          <w:szCs w:val="18"/>
        </w:rPr>
        <w:t xml:space="preserve">ork at </w:t>
      </w:r>
      <w:r>
        <w:rPr>
          <w:rFonts w:ascii="Times New Roman" w:eastAsia="宋体" w:hAnsi="Times New Roman" w:cs="Times New Roman"/>
          <w:sz w:val="18"/>
          <w:szCs w:val="18"/>
        </w:rPr>
        <w:t>D</w:t>
      </w:r>
      <w:r w:rsidRPr="00492C6A">
        <w:rPr>
          <w:rFonts w:ascii="Times New Roman" w:eastAsia="宋体" w:hAnsi="Times New Roman" w:cs="Times New Roman"/>
          <w:sz w:val="18"/>
          <w:szCs w:val="18"/>
        </w:rPr>
        <w:t xml:space="preserve">ifferent </w:t>
      </w:r>
      <w:r>
        <w:rPr>
          <w:rFonts w:ascii="Times New Roman" w:eastAsia="宋体" w:hAnsi="Times New Roman" w:cs="Times New Roman"/>
          <w:sz w:val="18"/>
          <w:szCs w:val="18"/>
        </w:rPr>
        <w:t>D</w:t>
      </w:r>
      <w:r w:rsidRPr="00492C6A">
        <w:rPr>
          <w:rFonts w:ascii="Times New Roman" w:eastAsia="宋体" w:hAnsi="Times New Roman" w:cs="Times New Roman"/>
          <w:sz w:val="18"/>
          <w:szCs w:val="18"/>
        </w:rPr>
        <w:t xml:space="preserve">riving </w:t>
      </w:r>
      <w:r>
        <w:rPr>
          <w:rFonts w:ascii="Times New Roman" w:eastAsia="宋体" w:hAnsi="Times New Roman" w:cs="Times New Roman"/>
          <w:sz w:val="18"/>
          <w:szCs w:val="18"/>
        </w:rPr>
        <w:t>F</w:t>
      </w:r>
      <w:r w:rsidRPr="00492C6A">
        <w:rPr>
          <w:rFonts w:ascii="Times New Roman" w:eastAsia="宋体" w:hAnsi="Times New Roman" w:cs="Times New Roman"/>
          <w:sz w:val="18"/>
          <w:szCs w:val="18"/>
        </w:rPr>
        <w:t>requencies</w:t>
      </w:r>
    </w:p>
    <w:tbl>
      <w:tblPr>
        <w:tblStyle w:val="a8"/>
        <w:tblW w:w="8731" w:type="dxa"/>
        <w:tblInd w:w="420" w:type="dxa"/>
        <w:tblLook w:val="04A0" w:firstRow="1" w:lastRow="0" w:firstColumn="1" w:lastColumn="0" w:noHBand="0" w:noVBand="1"/>
      </w:tblPr>
      <w:tblGrid>
        <w:gridCol w:w="1170"/>
        <w:gridCol w:w="840"/>
        <w:gridCol w:w="840"/>
        <w:gridCol w:w="841"/>
        <w:gridCol w:w="840"/>
        <w:gridCol w:w="840"/>
        <w:gridCol w:w="840"/>
        <w:gridCol w:w="840"/>
        <w:gridCol w:w="840"/>
        <w:gridCol w:w="840"/>
      </w:tblGrid>
      <w:tr w:rsidR="00492C6A" w:rsidRPr="00492C6A" w14:paraId="093A8662" w14:textId="77777777" w:rsidTr="00492C6A">
        <w:tc>
          <w:tcPr>
            <w:tcW w:w="1170" w:type="dxa"/>
            <w:vAlign w:val="center"/>
          </w:tcPr>
          <w:p w14:paraId="106182CD" w14:textId="77777777" w:rsidR="00492C6A" w:rsidRPr="001362E5" w:rsidRDefault="00492C6A" w:rsidP="00492C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1362E5">
              <w:rPr>
                <w:rFonts w:ascii="Times New Roman" w:eastAsia="宋体" w:hAnsi="Times New Roman" w:cs="Times New Roman"/>
                <w:sz w:val="18"/>
                <w:szCs w:val="18"/>
              </w:rPr>
              <w:t>Frequency</w:t>
            </w:r>
            <w:r w:rsidRPr="001362E5">
              <w:rPr>
                <w:rFonts w:ascii="Times New Roman" w:eastAsia="宋体" w:hAnsi="Times New Roman" w:cs="Times New Roman"/>
                <w:sz w:val="18"/>
                <w:szCs w:val="18"/>
              </w:rPr>
              <w:t>（</w:t>
            </w:r>
            <w:r w:rsidRPr="001362E5">
              <w:rPr>
                <w:rFonts w:ascii="Times New Roman" w:eastAsia="宋体" w:hAnsi="Times New Roman" w:cs="Times New Roman"/>
                <w:sz w:val="18"/>
                <w:szCs w:val="18"/>
              </w:rPr>
              <w:t>Hz</w:t>
            </w:r>
            <w:r w:rsidRPr="001362E5"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840" w:type="dxa"/>
            <w:vAlign w:val="center"/>
          </w:tcPr>
          <w:p w14:paraId="44779078" w14:textId="77777777" w:rsidR="00492C6A" w:rsidRPr="001362E5" w:rsidRDefault="00492C6A" w:rsidP="00492C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840" w:type="dxa"/>
            <w:vAlign w:val="center"/>
          </w:tcPr>
          <w:p w14:paraId="39EE2A1E" w14:textId="77777777" w:rsidR="00492C6A" w:rsidRPr="001362E5" w:rsidRDefault="00492C6A" w:rsidP="00492C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841" w:type="dxa"/>
            <w:vAlign w:val="center"/>
          </w:tcPr>
          <w:p w14:paraId="00D28CE1" w14:textId="77777777" w:rsidR="00492C6A" w:rsidRPr="001362E5" w:rsidRDefault="00492C6A" w:rsidP="00492C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840" w:type="dxa"/>
            <w:vAlign w:val="center"/>
          </w:tcPr>
          <w:p w14:paraId="28734E42" w14:textId="77777777" w:rsidR="00492C6A" w:rsidRPr="001362E5" w:rsidRDefault="00492C6A" w:rsidP="00492C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840" w:type="dxa"/>
            <w:vAlign w:val="center"/>
          </w:tcPr>
          <w:p w14:paraId="6A8E0E7F" w14:textId="77777777" w:rsidR="00492C6A" w:rsidRPr="001362E5" w:rsidRDefault="00492C6A" w:rsidP="00492C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840" w:type="dxa"/>
            <w:vAlign w:val="center"/>
          </w:tcPr>
          <w:p w14:paraId="66CEFF47" w14:textId="77777777" w:rsidR="00492C6A" w:rsidRPr="001362E5" w:rsidRDefault="00492C6A" w:rsidP="00492C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840" w:type="dxa"/>
            <w:vAlign w:val="center"/>
          </w:tcPr>
          <w:p w14:paraId="2E2446EC" w14:textId="77777777" w:rsidR="00492C6A" w:rsidRPr="001362E5" w:rsidRDefault="00492C6A" w:rsidP="00492C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840" w:type="dxa"/>
            <w:vAlign w:val="center"/>
          </w:tcPr>
          <w:p w14:paraId="40C19670" w14:textId="77777777" w:rsidR="00492C6A" w:rsidRPr="001362E5" w:rsidRDefault="00492C6A" w:rsidP="00492C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840" w:type="dxa"/>
            <w:vAlign w:val="center"/>
          </w:tcPr>
          <w:p w14:paraId="5DB52432" w14:textId="77777777" w:rsidR="00492C6A" w:rsidRPr="001362E5" w:rsidRDefault="00492C6A" w:rsidP="00492C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18"/>
                <w:szCs w:val="18"/>
              </w:rPr>
            </w:pPr>
          </w:p>
        </w:tc>
      </w:tr>
      <w:tr w:rsidR="00492C6A" w:rsidRPr="00492C6A" w14:paraId="188A79F1" w14:textId="77777777" w:rsidTr="00492C6A">
        <w:tc>
          <w:tcPr>
            <w:tcW w:w="1170" w:type="dxa"/>
            <w:vAlign w:val="center"/>
          </w:tcPr>
          <w:p w14:paraId="25420684" w14:textId="77777777" w:rsidR="00492C6A" w:rsidRPr="001362E5" w:rsidRDefault="00492C6A" w:rsidP="00492C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1362E5">
              <w:rPr>
                <w:rFonts w:ascii="Times New Roman" w:eastAsia="宋体" w:hAnsi="Times New Roman" w:cs="Times New Roman"/>
                <w:sz w:val="18"/>
                <w:szCs w:val="18"/>
              </w:rPr>
              <w:t>Number of Waves within Half a Vibration Period</w:t>
            </w:r>
          </w:p>
        </w:tc>
        <w:tc>
          <w:tcPr>
            <w:tcW w:w="840" w:type="dxa"/>
            <w:vAlign w:val="center"/>
          </w:tcPr>
          <w:p w14:paraId="427366FE" w14:textId="77777777" w:rsidR="00492C6A" w:rsidRPr="001362E5" w:rsidRDefault="00492C6A" w:rsidP="00492C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840" w:type="dxa"/>
            <w:vAlign w:val="center"/>
          </w:tcPr>
          <w:p w14:paraId="60430466" w14:textId="77777777" w:rsidR="00492C6A" w:rsidRPr="001362E5" w:rsidRDefault="00492C6A" w:rsidP="00492C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841" w:type="dxa"/>
            <w:vAlign w:val="center"/>
          </w:tcPr>
          <w:p w14:paraId="060CAD00" w14:textId="77777777" w:rsidR="00492C6A" w:rsidRPr="001362E5" w:rsidRDefault="00492C6A" w:rsidP="00492C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840" w:type="dxa"/>
            <w:vAlign w:val="center"/>
          </w:tcPr>
          <w:p w14:paraId="2F559AB7" w14:textId="77777777" w:rsidR="00492C6A" w:rsidRPr="001362E5" w:rsidRDefault="00492C6A" w:rsidP="00492C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840" w:type="dxa"/>
            <w:vAlign w:val="center"/>
          </w:tcPr>
          <w:p w14:paraId="021D1D6D" w14:textId="77777777" w:rsidR="00492C6A" w:rsidRPr="001362E5" w:rsidRDefault="00492C6A" w:rsidP="00492C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840" w:type="dxa"/>
            <w:vAlign w:val="center"/>
          </w:tcPr>
          <w:p w14:paraId="31FE81E4" w14:textId="77777777" w:rsidR="00492C6A" w:rsidRPr="001362E5" w:rsidRDefault="00492C6A" w:rsidP="00492C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840" w:type="dxa"/>
            <w:vAlign w:val="center"/>
          </w:tcPr>
          <w:p w14:paraId="0BC9D084" w14:textId="77777777" w:rsidR="00492C6A" w:rsidRPr="001362E5" w:rsidRDefault="00492C6A" w:rsidP="00492C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840" w:type="dxa"/>
            <w:vAlign w:val="center"/>
          </w:tcPr>
          <w:p w14:paraId="58510369" w14:textId="77777777" w:rsidR="00492C6A" w:rsidRPr="001362E5" w:rsidRDefault="00492C6A" w:rsidP="00492C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840" w:type="dxa"/>
            <w:vAlign w:val="center"/>
          </w:tcPr>
          <w:p w14:paraId="36FCBA79" w14:textId="77777777" w:rsidR="00492C6A" w:rsidRPr="001362E5" w:rsidRDefault="00492C6A" w:rsidP="00492C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18"/>
                <w:szCs w:val="18"/>
              </w:rPr>
            </w:pPr>
          </w:p>
        </w:tc>
      </w:tr>
    </w:tbl>
    <w:p w14:paraId="18CBA440" w14:textId="77777777" w:rsidR="00BD0014" w:rsidRPr="00466EAD" w:rsidRDefault="00BD0014" w:rsidP="00492C6A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</w:p>
    <w:p w14:paraId="5768E492" w14:textId="77777777" w:rsidR="00BD0014" w:rsidRPr="00466EAD" w:rsidRDefault="00BD0014" w:rsidP="00C6786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6E158D27" w14:textId="2547AAE2" w:rsidR="00BD0014" w:rsidRDefault="00BD0014" w:rsidP="00C6786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4973633D" w14:textId="6AB2EB68" w:rsidR="00B836A2" w:rsidRDefault="00B836A2" w:rsidP="00C6786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6CFDE339" w14:textId="6302F7DE" w:rsidR="00B836A2" w:rsidRDefault="00B836A2" w:rsidP="00C6786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03EBEABA" w14:textId="0C988457" w:rsidR="00B836A2" w:rsidRDefault="00B836A2" w:rsidP="00C6786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5219BBDF" w14:textId="404931AE" w:rsidR="00B836A2" w:rsidRDefault="00B836A2" w:rsidP="00C6786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5D2678FA" w14:textId="77777777" w:rsidR="00B836A2" w:rsidRPr="00466EAD" w:rsidRDefault="00B836A2" w:rsidP="00C6786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4BD50262" w14:textId="77777777" w:rsidR="00BD0014" w:rsidRPr="00466EAD" w:rsidRDefault="00BD0014" w:rsidP="00C6786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tbl>
      <w:tblPr>
        <w:tblStyle w:val="a8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1556"/>
        <w:gridCol w:w="1556"/>
      </w:tblGrid>
      <w:tr w:rsidR="00910FB4" w:rsidRPr="00466EAD" w14:paraId="66DD8BCA" w14:textId="77777777" w:rsidTr="00910FB4">
        <w:trPr>
          <w:trHeight w:val="1258"/>
          <w:jc w:val="right"/>
        </w:trPr>
        <w:tc>
          <w:tcPr>
            <w:tcW w:w="1556" w:type="dxa"/>
          </w:tcPr>
          <w:p w14:paraId="60FBAF52" w14:textId="77777777" w:rsidR="00910FB4" w:rsidRPr="00466EAD" w:rsidRDefault="00910FB4" w:rsidP="00C67866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宋体" w:hAnsi="Times New Roman" w:cs="Times New Roman"/>
                <w:b/>
                <w:bCs/>
                <w:kern w:val="0"/>
                <w:sz w:val="28"/>
                <w:szCs w:val="28"/>
              </w:rPr>
              <w:t>Instructor</w:t>
            </w:r>
          </w:p>
          <w:p w14:paraId="45C95520" w14:textId="3281C2B1" w:rsidR="00910FB4" w:rsidRPr="00466EAD" w:rsidRDefault="00910FB4" w:rsidP="00865AE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466EAD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Signature</w:t>
            </w:r>
          </w:p>
        </w:tc>
        <w:tc>
          <w:tcPr>
            <w:tcW w:w="1556" w:type="dxa"/>
            <w:vAlign w:val="center"/>
          </w:tcPr>
          <w:p w14:paraId="57D37933" w14:textId="1804FF49" w:rsidR="00910FB4" w:rsidRPr="00466EAD" w:rsidRDefault="00910FB4" w:rsidP="00C67866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</w:p>
        </w:tc>
      </w:tr>
    </w:tbl>
    <w:p w14:paraId="5E960766" w14:textId="5D1E79B2" w:rsidR="00D26147" w:rsidRDefault="00D26147" w:rsidP="00C6786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752F883D" w14:textId="4A184863" w:rsidR="00B836A2" w:rsidRDefault="00B836A2">
      <w:pPr>
        <w:widowControl/>
        <w:jc w:val="left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br w:type="page"/>
      </w:r>
    </w:p>
    <w:p w14:paraId="357CAC26" w14:textId="1C1B46F6" w:rsidR="00350424" w:rsidRPr="00466EAD" w:rsidRDefault="0065053B" w:rsidP="00C6786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  <w:bookmarkStart w:id="2" w:name="_Hlk175382202"/>
      <w:r w:rsidRPr="0065053B">
        <w:rPr>
          <w:rFonts w:ascii="Times New Roman" w:eastAsia="宋体" w:hAnsi="Times New Roman" w:cs="Times New Roman"/>
          <w:b/>
        </w:rPr>
        <w:lastRenderedPageBreak/>
        <w:t>Ⅲ</w:t>
      </w:r>
      <w:r w:rsidR="0052196D" w:rsidRPr="00466EAD">
        <w:rPr>
          <w:rFonts w:ascii="Times New Roman" w:eastAsia="宋体" w:hAnsi="Times New Roman" w:cs="Times New Roman"/>
          <w:b/>
        </w:rPr>
        <w:t xml:space="preserve">. </w:t>
      </w:r>
      <w:bookmarkStart w:id="3" w:name="_Hlk175382145"/>
      <w:r w:rsidR="00AC623F" w:rsidRPr="00466EAD">
        <w:rPr>
          <w:rFonts w:ascii="Times New Roman" w:eastAsia="宋体" w:hAnsi="Times New Roman" w:cs="Times New Roman"/>
          <w:b/>
        </w:rPr>
        <w:t>Data Processing</w:t>
      </w:r>
      <w:bookmarkEnd w:id="2"/>
      <w:bookmarkEnd w:id="3"/>
    </w:p>
    <w:p w14:paraId="4728D4E9" w14:textId="464EC05B" w:rsidR="00350424" w:rsidRPr="00F72EBA" w:rsidRDefault="00F72EBA" w:rsidP="00F72EBA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72EBA">
        <w:rPr>
          <w:rFonts w:ascii="Times New Roman" w:eastAsia="宋体" w:hAnsi="Times New Roman" w:cs="Times New Roman"/>
          <w:szCs w:val="21"/>
        </w:rPr>
        <w:t>Draw a curve of the relationship between the tuning fork amplitude measured at 9 different driving frequencies and the corresponding driving frequency (computer drawing, coordinate paper, etc. are all acceptable)</w:t>
      </w:r>
    </w:p>
    <w:p w14:paraId="047CCDCF" w14:textId="77777777" w:rsidR="00350424" w:rsidRPr="00466EAD" w:rsidRDefault="00350424" w:rsidP="00C67866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42F02589" w14:textId="77777777" w:rsidR="00350424" w:rsidRPr="00466EAD" w:rsidRDefault="00350424" w:rsidP="00C67866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11DCE079" w14:textId="77777777" w:rsidR="00350424" w:rsidRPr="00466EAD" w:rsidRDefault="00350424" w:rsidP="00C67866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619C446B" w14:textId="77777777" w:rsidR="00350424" w:rsidRPr="00466EAD" w:rsidRDefault="00350424" w:rsidP="00C67866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C2A81EC" w14:textId="74FB866F" w:rsidR="00350424" w:rsidRPr="00466EAD" w:rsidRDefault="00350424" w:rsidP="00E05A79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55C6DF4C" w14:textId="77777777" w:rsidR="006753BC" w:rsidRPr="00466EAD" w:rsidRDefault="006753BC" w:rsidP="006753BC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49715906" w14:textId="2D7D1A14" w:rsidR="006753BC" w:rsidRDefault="006753BC" w:rsidP="006753BC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335E38D3" w14:textId="083659A8" w:rsidR="00924814" w:rsidRDefault="00924814" w:rsidP="006753BC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281A36B5" w14:textId="10B18BD5" w:rsidR="00924814" w:rsidRDefault="00924814" w:rsidP="006753BC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064E2833" w14:textId="7F68DA61" w:rsidR="00924814" w:rsidRDefault="00924814" w:rsidP="006753BC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748EC1BB" w14:textId="23AB24F0" w:rsidR="00924814" w:rsidRDefault="00924814" w:rsidP="006753BC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77B4C45B" w14:textId="6CDDC799" w:rsidR="00924814" w:rsidRDefault="00924814" w:rsidP="006753BC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133F3232" w14:textId="7A755425" w:rsidR="00924814" w:rsidRDefault="00924814" w:rsidP="006753BC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022A0130" w14:textId="207C37BA" w:rsidR="00924814" w:rsidRDefault="00924814" w:rsidP="006753BC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58729145" w14:textId="3E3BE579" w:rsidR="00924814" w:rsidRDefault="00924814" w:rsidP="006753BC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1ADF31E5" w14:textId="7F89D6FC" w:rsidR="00924814" w:rsidRDefault="00924814" w:rsidP="006753BC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6609759C" w14:textId="77777777" w:rsidR="00924814" w:rsidRPr="00466EAD" w:rsidRDefault="00924814" w:rsidP="006753BC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685E1DE8" w14:textId="0D485C8B" w:rsidR="00F72EBA" w:rsidRDefault="0065053B" w:rsidP="00E05A79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466EAD">
        <w:rPr>
          <w:rFonts w:ascii="Times New Roman" w:eastAsia="宋体" w:hAnsi="Times New Roman" w:cs="Times New Roman"/>
          <w:b/>
        </w:rPr>
        <w:t>Ⅳ</w:t>
      </w:r>
      <w:r w:rsidR="00E05A79" w:rsidRPr="00466EAD">
        <w:rPr>
          <w:rFonts w:ascii="Times New Roman" w:eastAsia="宋体" w:hAnsi="Times New Roman" w:cs="Times New Roman"/>
          <w:b/>
          <w:szCs w:val="21"/>
        </w:rPr>
        <w:t>.</w:t>
      </w:r>
      <w:bookmarkStart w:id="4" w:name="_Hlk175382215"/>
      <w:r w:rsidR="00924814">
        <w:rPr>
          <w:rFonts w:ascii="Times New Roman" w:eastAsia="宋体" w:hAnsi="Times New Roman" w:cs="Times New Roman"/>
          <w:b/>
          <w:szCs w:val="21"/>
        </w:rPr>
        <w:t xml:space="preserve"> </w:t>
      </w:r>
      <w:r w:rsidR="00924814" w:rsidRPr="00924814">
        <w:rPr>
          <w:rFonts w:ascii="Times New Roman" w:eastAsia="宋体" w:hAnsi="Times New Roman" w:cs="Times New Roman"/>
          <w:b/>
          <w:szCs w:val="21"/>
        </w:rPr>
        <w:t>Discussion and Conclusions</w:t>
      </w:r>
    </w:p>
    <w:p w14:paraId="6E6B6606" w14:textId="77777777" w:rsidR="00924814" w:rsidRDefault="00924814" w:rsidP="00E05A79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12890C68" w14:textId="77777777" w:rsidR="00924814" w:rsidRDefault="00924814" w:rsidP="00E05A79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5A2D5E2B" w14:textId="77777777" w:rsidR="00924814" w:rsidRDefault="00924814" w:rsidP="00E05A79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3E61155B" w14:textId="13F1C973" w:rsidR="00924814" w:rsidRDefault="00924814" w:rsidP="00E05A79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3DCA0A35" w14:textId="0AF66D65" w:rsidR="00924814" w:rsidRDefault="00924814" w:rsidP="00E05A79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2ACF82E0" w14:textId="75DC9447" w:rsidR="00924814" w:rsidRDefault="00924814" w:rsidP="00E05A79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2A315DE2" w14:textId="42EB64C5" w:rsidR="00924814" w:rsidRDefault="00924814" w:rsidP="00E05A79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5B859FD9" w14:textId="30523035" w:rsidR="00924814" w:rsidRDefault="00924814" w:rsidP="00E05A79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5C103C11" w14:textId="75DD37B5" w:rsidR="00924814" w:rsidRDefault="00924814" w:rsidP="00E05A79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42AF0B4C" w14:textId="505135DB" w:rsidR="00924814" w:rsidRDefault="00924814" w:rsidP="00E05A79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568BE4D4" w14:textId="4FD683CA" w:rsidR="00924814" w:rsidRDefault="00924814" w:rsidP="00E05A79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738AB000" w14:textId="2A8EE51D" w:rsidR="00924814" w:rsidRDefault="00924814" w:rsidP="00E05A79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46F85FC7" w14:textId="417F31C1" w:rsidR="00924814" w:rsidRDefault="00924814" w:rsidP="00E05A79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47A4987F" w14:textId="107B22BF" w:rsidR="00924814" w:rsidRDefault="00924814" w:rsidP="00E05A79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5EF0AE5C" w14:textId="77777777" w:rsidR="00924814" w:rsidRDefault="00924814" w:rsidP="00E05A79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bookmarkEnd w:id="4"/>
    <w:p w14:paraId="06377CEC" w14:textId="77777777" w:rsidR="00924814" w:rsidRPr="00584CDB" w:rsidRDefault="00924814" w:rsidP="00924814">
      <w:pPr>
        <w:pStyle w:val="a3"/>
        <w:spacing w:line="360" w:lineRule="auto"/>
        <w:ind w:firstLineChars="0" w:firstLine="0"/>
        <w:rPr>
          <w:rFonts w:ascii="Times New Roman" w:hAnsi="Times New Roman" w:cs="Times New Roman"/>
          <w:b/>
        </w:rPr>
      </w:pPr>
      <w:r w:rsidRPr="00E364D6">
        <w:rPr>
          <w:rFonts w:ascii="Times New Roman" w:hAnsi="Times New Roman" w:cs="Times New Roman"/>
          <w:b/>
        </w:rPr>
        <w:lastRenderedPageBreak/>
        <w:t>Ⅴ</w:t>
      </w:r>
      <w:r>
        <w:rPr>
          <w:rFonts w:ascii="Times New Roman" w:hAnsi="Times New Roman" w:cs="Times New Roman"/>
          <w:b/>
        </w:rPr>
        <w:t xml:space="preserve">. </w:t>
      </w:r>
      <w:r w:rsidRPr="00584CDB">
        <w:rPr>
          <w:rFonts w:ascii="Times New Roman" w:hAnsi="Times New Roman" w:cs="Times New Roman"/>
          <w:b/>
        </w:rPr>
        <w:t>Questions</w:t>
      </w:r>
    </w:p>
    <w:p w14:paraId="1C712308" w14:textId="2C4A4601" w:rsidR="006753BC" w:rsidRPr="00466EAD" w:rsidRDefault="008144E8" w:rsidP="008144E8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8144E8">
        <w:rPr>
          <w:rFonts w:ascii="Times New Roman" w:eastAsia="宋体" w:hAnsi="Times New Roman" w:cs="Times New Roman"/>
          <w:szCs w:val="21"/>
        </w:rPr>
        <w:t xml:space="preserve">Can the front and back positions of the </w:t>
      </w:r>
      <w:r w:rsidR="001C2A91" w:rsidRPr="001C2A91">
        <w:rPr>
          <w:rFonts w:ascii="Times New Roman" w:eastAsia="宋体" w:hAnsi="Times New Roman" w:cs="Times New Roman"/>
          <w:szCs w:val="21"/>
        </w:rPr>
        <w:t>stationary grating</w:t>
      </w:r>
      <w:r w:rsidRPr="008144E8">
        <w:rPr>
          <w:rFonts w:ascii="Times New Roman" w:eastAsia="宋体" w:hAnsi="Times New Roman" w:cs="Times New Roman"/>
          <w:szCs w:val="21"/>
        </w:rPr>
        <w:t xml:space="preserve"> and the </w:t>
      </w:r>
      <w:r w:rsidR="001C2A91" w:rsidRPr="001C2A91">
        <w:rPr>
          <w:rFonts w:ascii="Times New Roman" w:eastAsia="宋体" w:hAnsi="Times New Roman" w:cs="Times New Roman"/>
          <w:szCs w:val="21"/>
        </w:rPr>
        <w:t>moving grating</w:t>
      </w:r>
      <w:r w:rsidRPr="008144E8">
        <w:rPr>
          <w:rFonts w:ascii="Times New Roman" w:eastAsia="宋体" w:hAnsi="Times New Roman" w:cs="Times New Roman"/>
          <w:szCs w:val="21"/>
        </w:rPr>
        <w:t xml:space="preserve"> be interchanged? Why</w:t>
      </w:r>
      <w:r w:rsidR="00924814" w:rsidRPr="00951D54">
        <w:rPr>
          <w:rFonts w:ascii="Times New Roman" w:eastAsia="宋体" w:hAnsi="Times New Roman" w:cs="Times New Roman"/>
          <w:szCs w:val="21"/>
        </w:rPr>
        <w:t>?</w:t>
      </w:r>
    </w:p>
    <w:sectPr w:rsidR="006753BC" w:rsidRPr="00466EAD" w:rsidSect="00AE286C">
      <w:headerReference w:type="default" r:id="rId10"/>
      <w:footerReference w:type="default" r:id="rId1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273F79E" w14:textId="77777777" w:rsidR="00A67F48" w:rsidRDefault="00A67F48" w:rsidP="00E03D89">
      <w:r>
        <w:separator/>
      </w:r>
    </w:p>
  </w:endnote>
  <w:endnote w:type="continuationSeparator" w:id="0">
    <w:p w14:paraId="43D0523C" w14:textId="77777777" w:rsidR="00A67F48" w:rsidRDefault="00A67F48" w:rsidP="00E03D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4993583"/>
      <w:docPartObj>
        <w:docPartGallery w:val="Page Numbers (Bottom of Page)"/>
        <w:docPartUnique/>
      </w:docPartObj>
    </w:sdtPr>
    <w:sdtEndPr/>
    <w:sdtContent>
      <w:p w14:paraId="417C0120" w14:textId="77777777" w:rsidR="00E03D89" w:rsidRDefault="002932BD">
        <w:pPr>
          <w:pStyle w:val="a6"/>
          <w:jc w:val="right"/>
        </w:pPr>
        <w:r>
          <w:fldChar w:fldCharType="begin"/>
        </w:r>
        <w:r w:rsidR="00A70D06">
          <w:instrText xml:space="preserve"> PAGE   \* MERGEFORMAT </w:instrText>
        </w:r>
        <w:r>
          <w:fldChar w:fldCharType="separate"/>
        </w:r>
        <w:r w:rsidR="00BD0014" w:rsidRPr="00BD0014">
          <w:rPr>
            <w:noProof/>
            <w:lang w:val="zh-CN"/>
          </w:rPr>
          <w:t>4</w:t>
        </w:r>
        <w:r>
          <w:rPr>
            <w:noProof/>
            <w:lang w:val="zh-CN"/>
          </w:rPr>
          <w:fldChar w:fldCharType="end"/>
        </w:r>
      </w:p>
    </w:sdtContent>
  </w:sdt>
  <w:p w14:paraId="4D440F0D" w14:textId="77777777" w:rsidR="00E03D89" w:rsidRDefault="00E03D8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CD28EB6" w14:textId="77777777" w:rsidR="00A67F48" w:rsidRDefault="00A67F48" w:rsidP="00E03D89">
      <w:r>
        <w:separator/>
      </w:r>
    </w:p>
  </w:footnote>
  <w:footnote w:type="continuationSeparator" w:id="0">
    <w:p w14:paraId="13E2458A" w14:textId="77777777" w:rsidR="00A67F48" w:rsidRDefault="00A67F48" w:rsidP="00E03D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56C6E6F" w14:textId="7CD2A3B0" w:rsidR="00AA2CA9" w:rsidRPr="000C0D86" w:rsidRDefault="00863AB6" w:rsidP="00AA2CA9">
    <w:pPr>
      <w:pStyle w:val="a4"/>
      <w:jc w:val="both"/>
      <w:rPr>
        <w:rFonts w:ascii="楷体" w:eastAsia="楷体" w:hAnsi="楷体"/>
        <w:sz w:val="24"/>
      </w:rPr>
    </w:pPr>
    <w:r>
      <w:rPr>
        <w:rFonts w:ascii="Times New Roman" w:eastAsia="楷体" w:hAnsi="Times New Roman" w:cs="Times New Roman"/>
        <w:kern w:val="0"/>
        <w:sz w:val="24"/>
      </w:rPr>
      <w:t>University Physics Experiments Report</w:t>
    </w:r>
    <w:r>
      <w:rPr>
        <w:rFonts w:ascii="楷体" w:eastAsia="楷体" w:hAnsi="楷体" w:hint="eastAsia"/>
        <w:kern w:val="0"/>
        <w:sz w:val="24"/>
      </w:rPr>
      <w:t xml:space="preserve">    </w:t>
    </w:r>
    <w:r>
      <w:rPr>
        <w:rFonts w:ascii="Times New Roman" w:eastAsia="楷体" w:hAnsi="Times New Roman" w:cs="Times New Roman"/>
        <w:kern w:val="0"/>
        <w:sz w:val="24"/>
      </w:rPr>
      <w:t>Harbin Institute of Technology, Shenzhe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A66114"/>
    <w:multiLevelType w:val="multilevel"/>
    <w:tmpl w:val="3CE0C0D0"/>
    <w:lvl w:ilvl="0">
      <w:start w:val="3"/>
      <w:numFmt w:val="decimal"/>
      <w:lvlText w:val="%1."/>
      <w:lvlJc w:val="left"/>
      <w:pPr>
        <w:ind w:left="868" w:hanging="448"/>
      </w:pPr>
      <w:rPr>
        <w:rFonts w:hint="eastAsia"/>
        <w:b w:val="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" w15:restartNumberingAfterBreak="0">
    <w:nsid w:val="03A336E3"/>
    <w:multiLevelType w:val="multilevel"/>
    <w:tmpl w:val="9D042BB2"/>
    <w:lvl w:ilvl="0">
      <w:start w:val="2"/>
      <w:numFmt w:val="decimal"/>
      <w:lvlText w:val="%1."/>
      <w:lvlJc w:val="left"/>
      <w:pPr>
        <w:ind w:left="868" w:hanging="448"/>
      </w:pPr>
      <w:rPr>
        <w:rFonts w:ascii="Times New Roman" w:eastAsia="宋体" w:hAnsi="Times New Roman" w:cstheme="minorBidi" w:hint="eastAsia"/>
        <w:b w:val="0"/>
      </w:rPr>
    </w:lvl>
    <w:lvl w:ilvl="1">
      <w:start w:val="1"/>
      <w:numFmt w:val="lowerLetter"/>
      <w:lvlText w:val="%2)"/>
      <w:lvlJc w:val="left"/>
      <w:pPr>
        <w:ind w:left="168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210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52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94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336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78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420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620" w:hanging="420"/>
      </w:pPr>
      <w:rPr>
        <w:rFonts w:hint="eastAsia"/>
      </w:rPr>
    </w:lvl>
  </w:abstractNum>
  <w:abstractNum w:abstractNumId="2" w15:restartNumberingAfterBreak="0">
    <w:nsid w:val="04153908"/>
    <w:multiLevelType w:val="hybridMultilevel"/>
    <w:tmpl w:val="A312537C"/>
    <w:lvl w:ilvl="0" w:tplc="C430066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F3D37BA"/>
    <w:multiLevelType w:val="multilevel"/>
    <w:tmpl w:val="4B1850D6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="宋体" w:hAnsi="Times New Roman" w:cs="Times New Roman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0DC0243"/>
    <w:multiLevelType w:val="multilevel"/>
    <w:tmpl w:val="40DC0243"/>
    <w:lvl w:ilvl="0">
      <w:start w:val="1"/>
      <w:numFmt w:val="decimal"/>
      <w:lvlText w:val="%1."/>
      <w:lvlJc w:val="left"/>
      <w:pPr>
        <w:ind w:left="680" w:hanging="260"/>
      </w:pPr>
      <w:rPr>
        <w:rFonts w:ascii="Times New Roman" w:eastAsia="宋体" w:hAnsi="Times New Roman" w:cstheme="minorBidi" w:hint="eastAsia"/>
        <w:b w:val="0"/>
      </w:rPr>
    </w:lvl>
    <w:lvl w:ilvl="1">
      <w:start w:val="1"/>
      <w:numFmt w:val="lowerLetter"/>
      <w:lvlText w:val="%2)"/>
      <w:lvlJc w:val="left"/>
      <w:pPr>
        <w:ind w:left="1680" w:hanging="420"/>
      </w:pPr>
    </w:lvl>
    <w:lvl w:ilvl="2">
      <w:start w:val="1"/>
      <w:numFmt w:val="lowerRoman"/>
      <w:lvlText w:val="%3."/>
      <w:lvlJc w:val="right"/>
      <w:pPr>
        <w:ind w:left="2100" w:hanging="420"/>
      </w:pPr>
    </w:lvl>
    <w:lvl w:ilvl="3">
      <w:start w:val="1"/>
      <w:numFmt w:val="decimal"/>
      <w:lvlText w:val="%4."/>
      <w:lvlJc w:val="left"/>
      <w:pPr>
        <w:ind w:left="2520" w:hanging="420"/>
      </w:pPr>
    </w:lvl>
    <w:lvl w:ilvl="4">
      <w:start w:val="1"/>
      <w:numFmt w:val="lowerLetter"/>
      <w:lvlText w:val="%5)"/>
      <w:lvlJc w:val="left"/>
      <w:pPr>
        <w:ind w:left="2940" w:hanging="420"/>
      </w:pPr>
    </w:lvl>
    <w:lvl w:ilvl="5">
      <w:start w:val="1"/>
      <w:numFmt w:val="lowerRoman"/>
      <w:lvlText w:val="%6."/>
      <w:lvlJc w:val="right"/>
      <w:pPr>
        <w:ind w:left="3360" w:hanging="420"/>
      </w:pPr>
    </w:lvl>
    <w:lvl w:ilvl="6">
      <w:start w:val="1"/>
      <w:numFmt w:val="decimal"/>
      <w:lvlText w:val="%7."/>
      <w:lvlJc w:val="left"/>
      <w:pPr>
        <w:ind w:left="3780" w:hanging="420"/>
      </w:pPr>
    </w:lvl>
    <w:lvl w:ilvl="7">
      <w:start w:val="1"/>
      <w:numFmt w:val="lowerLetter"/>
      <w:lvlText w:val="%8)"/>
      <w:lvlJc w:val="left"/>
      <w:pPr>
        <w:ind w:left="4200" w:hanging="420"/>
      </w:pPr>
    </w:lvl>
    <w:lvl w:ilvl="8">
      <w:start w:val="1"/>
      <w:numFmt w:val="lowerRoman"/>
      <w:lvlText w:val="%9."/>
      <w:lvlJc w:val="right"/>
      <w:pPr>
        <w:ind w:left="4620" w:hanging="420"/>
      </w:pPr>
    </w:lvl>
  </w:abstractNum>
  <w:abstractNum w:abstractNumId="5" w15:restartNumberingAfterBreak="0">
    <w:nsid w:val="42A45119"/>
    <w:multiLevelType w:val="multilevel"/>
    <w:tmpl w:val="373A2C2E"/>
    <w:lvl w:ilvl="0">
      <w:start w:val="2"/>
      <w:numFmt w:val="decimal"/>
      <w:lvlText w:val="%1."/>
      <w:lvlJc w:val="left"/>
      <w:pPr>
        <w:ind w:left="840" w:hanging="420"/>
      </w:pPr>
      <w:rPr>
        <w:rFonts w:hint="eastAsia"/>
      </w:rPr>
    </w:lvl>
    <w:lvl w:ilvl="1">
      <w:start w:val="1"/>
      <w:numFmt w:val="decimal"/>
      <w:lvlText w:val="%2."/>
      <w:lvlJc w:val="left"/>
      <w:pPr>
        <w:ind w:left="868" w:hanging="448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68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10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52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94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78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200" w:hanging="420"/>
      </w:pPr>
      <w:rPr>
        <w:rFonts w:hint="eastAsia"/>
      </w:rPr>
    </w:lvl>
  </w:abstractNum>
  <w:abstractNum w:abstractNumId="6" w15:restartNumberingAfterBreak="0">
    <w:nsid w:val="4FB638CC"/>
    <w:multiLevelType w:val="multilevel"/>
    <w:tmpl w:val="4FB638CC"/>
    <w:lvl w:ilvl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420"/>
      </w:pPr>
    </w:lvl>
    <w:lvl w:ilvl="2">
      <w:start w:val="1"/>
      <w:numFmt w:val="lowerLetter"/>
      <w:lvlText w:val="%3)"/>
      <w:lvlJc w:val="lef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5D51E63"/>
    <w:multiLevelType w:val="multilevel"/>
    <w:tmpl w:val="0BC62E00"/>
    <w:lvl w:ilvl="0">
      <w:start w:val="2"/>
      <w:numFmt w:val="decimal"/>
      <w:lvlText w:val="%1."/>
      <w:lvlJc w:val="left"/>
      <w:pPr>
        <w:ind w:left="846" w:hanging="420"/>
      </w:pPr>
      <w:rPr>
        <w:rFonts w:hint="eastAsia"/>
      </w:rPr>
    </w:lvl>
    <w:lvl w:ilvl="1">
      <w:start w:val="1"/>
      <w:numFmt w:val="decimal"/>
      <w:lvlText w:val="%2."/>
      <w:lvlJc w:val="left"/>
      <w:pPr>
        <w:ind w:left="874" w:hanging="448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686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106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526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946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6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786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206" w:hanging="420"/>
      </w:pPr>
      <w:rPr>
        <w:rFonts w:hint="eastAsia"/>
      </w:rPr>
    </w:lvl>
  </w:abstractNum>
  <w:abstractNum w:abstractNumId="8" w15:restartNumberingAfterBreak="0">
    <w:nsid w:val="5A023888"/>
    <w:multiLevelType w:val="hybridMultilevel"/>
    <w:tmpl w:val="2B92EFC2"/>
    <w:lvl w:ilvl="0" w:tplc="10FC11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CC420A8"/>
    <w:multiLevelType w:val="hybridMultilevel"/>
    <w:tmpl w:val="84809D5E"/>
    <w:lvl w:ilvl="0" w:tplc="AD369D7E">
      <w:start w:val="1"/>
      <w:numFmt w:val="decimal"/>
      <w:lvlText w:val="%1."/>
      <w:lvlJc w:val="left"/>
      <w:pPr>
        <w:ind w:left="123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710" w:hanging="420"/>
      </w:pPr>
    </w:lvl>
    <w:lvl w:ilvl="2" w:tplc="0409001B" w:tentative="1">
      <w:start w:val="1"/>
      <w:numFmt w:val="lowerRoman"/>
      <w:lvlText w:val="%3."/>
      <w:lvlJc w:val="right"/>
      <w:pPr>
        <w:ind w:left="2130" w:hanging="420"/>
      </w:pPr>
    </w:lvl>
    <w:lvl w:ilvl="3" w:tplc="0409000F" w:tentative="1">
      <w:start w:val="1"/>
      <w:numFmt w:val="decimal"/>
      <w:lvlText w:val="%4."/>
      <w:lvlJc w:val="left"/>
      <w:pPr>
        <w:ind w:left="2550" w:hanging="420"/>
      </w:pPr>
    </w:lvl>
    <w:lvl w:ilvl="4" w:tplc="04090019" w:tentative="1">
      <w:start w:val="1"/>
      <w:numFmt w:val="lowerLetter"/>
      <w:lvlText w:val="%5)"/>
      <w:lvlJc w:val="left"/>
      <w:pPr>
        <w:ind w:left="2970" w:hanging="420"/>
      </w:pPr>
    </w:lvl>
    <w:lvl w:ilvl="5" w:tplc="0409001B" w:tentative="1">
      <w:start w:val="1"/>
      <w:numFmt w:val="lowerRoman"/>
      <w:lvlText w:val="%6."/>
      <w:lvlJc w:val="right"/>
      <w:pPr>
        <w:ind w:left="3390" w:hanging="420"/>
      </w:pPr>
    </w:lvl>
    <w:lvl w:ilvl="6" w:tplc="0409000F" w:tentative="1">
      <w:start w:val="1"/>
      <w:numFmt w:val="decimal"/>
      <w:lvlText w:val="%7."/>
      <w:lvlJc w:val="left"/>
      <w:pPr>
        <w:ind w:left="3810" w:hanging="420"/>
      </w:pPr>
    </w:lvl>
    <w:lvl w:ilvl="7" w:tplc="04090019" w:tentative="1">
      <w:start w:val="1"/>
      <w:numFmt w:val="lowerLetter"/>
      <w:lvlText w:val="%8)"/>
      <w:lvlJc w:val="left"/>
      <w:pPr>
        <w:ind w:left="4230" w:hanging="420"/>
      </w:pPr>
    </w:lvl>
    <w:lvl w:ilvl="8" w:tplc="0409001B" w:tentative="1">
      <w:start w:val="1"/>
      <w:numFmt w:val="lowerRoman"/>
      <w:lvlText w:val="%9."/>
      <w:lvlJc w:val="right"/>
      <w:pPr>
        <w:ind w:left="4650" w:hanging="420"/>
      </w:pPr>
    </w:lvl>
  </w:abstractNum>
  <w:abstractNum w:abstractNumId="10" w15:restartNumberingAfterBreak="0">
    <w:nsid w:val="69135298"/>
    <w:multiLevelType w:val="hybridMultilevel"/>
    <w:tmpl w:val="8ECA5524"/>
    <w:lvl w:ilvl="0" w:tplc="CD9C98D4">
      <w:start w:val="1"/>
      <w:numFmt w:val="japaneseCounting"/>
      <w:lvlText w:val="%1．"/>
      <w:lvlJc w:val="left"/>
      <w:pPr>
        <w:ind w:left="1554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B7706A0"/>
    <w:multiLevelType w:val="hybridMultilevel"/>
    <w:tmpl w:val="945655CE"/>
    <w:lvl w:ilvl="0" w:tplc="9B1C2A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34A3C89"/>
    <w:multiLevelType w:val="multilevel"/>
    <w:tmpl w:val="734A3C89"/>
    <w:lvl w:ilvl="0">
      <w:start w:val="1"/>
      <w:numFmt w:val="chineseCountingThousand"/>
      <w:lvlText w:val="%1、"/>
      <w:lvlJc w:val="left"/>
      <w:pPr>
        <w:ind w:left="868" w:hanging="448"/>
      </w:pPr>
      <w:rPr>
        <w:rFonts w:hint="eastAsia"/>
        <w:sz w:val="22"/>
        <w:szCs w:val="22"/>
      </w:rPr>
    </w:lvl>
    <w:lvl w:ilvl="1">
      <w:start w:val="1"/>
      <w:numFmt w:val="decimal"/>
      <w:lvlText w:val="%2."/>
      <w:lvlJc w:val="left"/>
      <w:pPr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53369AA"/>
    <w:multiLevelType w:val="hybridMultilevel"/>
    <w:tmpl w:val="FF1CA15A"/>
    <w:lvl w:ilvl="0" w:tplc="0409000F">
      <w:start w:val="1"/>
      <w:numFmt w:val="decimal"/>
      <w:lvlText w:val="%1."/>
      <w:lvlJc w:val="left"/>
      <w:pPr>
        <w:ind w:left="950" w:hanging="420"/>
      </w:pPr>
    </w:lvl>
    <w:lvl w:ilvl="1" w:tplc="04090019" w:tentative="1">
      <w:start w:val="1"/>
      <w:numFmt w:val="lowerLetter"/>
      <w:lvlText w:val="%2)"/>
      <w:lvlJc w:val="left"/>
      <w:pPr>
        <w:ind w:left="1370" w:hanging="420"/>
      </w:pPr>
    </w:lvl>
    <w:lvl w:ilvl="2" w:tplc="0409001B" w:tentative="1">
      <w:start w:val="1"/>
      <w:numFmt w:val="lowerRoman"/>
      <w:lvlText w:val="%3."/>
      <w:lvlJc w:val="right"/>
      <w:pPr>
        <w:ind w:left="1790" w:hanging="420"/>
      </w:pPr>
    </w:lvl>
    <w:lvl w:ilvl="3" w:tplc="0409000F" w:tentative="1">
      <w:start w:val="1"/>
      <w:numFmt w:val="decimal"/>
      <w:lvlText w:val="%4."/>
      <w:lvlJc w:val="left"/>
      <w:pPr>
        <w:ind w:left="2210" w:hanging="420"/>
      </w:pPr>
    </w:lvl>
    <w:lvl w:ilvl="4" w:tplc="04090019" w:tentative="1">
      <w:start w:val="1"/>
      <w:numFmt w:val="lowerLetter"/>
      <w:lvlText w:val="%5)"/>
      <w:lvlJc w:val="left"/>
      <w:pPr>
        <w:ind w:left="2630" w:hanging="420"/>
      </w:pPr>
    </w:lvl>
    <w:lvl w:ilvl="5" w:tplc="0409001B" w:tentative="1">
      <w:start w:val="1"/>
      <w:numFmt w:val="lowerRoman"/>
      <w:lvlText w:val="%6."/>
      <w:lvlJc w:val="right"/>
      <w:pPr>
        <w:ind w:left="3050" w:hanging="420"/>
      </w:pPr>
    </w:lvl>
    <w:lvl w:ilvl="6" w:tplc="0409000F" w:tentative="1">
      <w:start w:val="1"/>
      <w:numFmt w:val="decimal"/>
      <w:lvlText w:val="%7."/>
      <w:lvlJc w:val="left"/>
      <w:pPr>
        <w:ind w:left="3470" w:hanging="420"/>
      </w:pPr>
    </w:lvl>
    <w:lvl w:ilvl="7" w:tplc="04090019" w:tentative="1">
      <w:start w:val="1"/>
      <w:numFmt w:val="lowerLetter"/>
      <w:lvlText w:val="%8)"/>
      <w:lvlJc w:val="left"/>
      <w:pPr>
        <w:ind w:left="3890" w:hanging="420"/>
      </w:pPr>
    </w:lvl>
    <w:lvl w:ilvl="8" w:tplc="0409001B" w:tentative="1">
      <w:start w:val="1"/>
      <w:numFmt w:val="lowerRoman"/>
      <w:lvlText w:val="%9."/>
      <w:lvlJc w:val="right"/>
      <w:pPr>
        <w:ind w:left="4310" w:hanging="420"/>
      </w:pPr>
    </w:lvl>
  </w:abstractNum>
  <w:num w:numId="1">
    <w:abstractNumId w:val="10"/>
  </w:num>
  <w:num w:numId="2">
    <w:abstractNumId w:val="6"/>
  </w:num>
  <w:num w:numId="3">
    <w:abstractNumId w:val="9"/>
  </w:num>
  <w:num w:numId="4">
    <w:abstractNumId w:val="8"/>
  </w:num>
  <w:num w:numId="5">
    <w:abstractNumId w:val="11"/>
  </w:num>
  <w:num w:numId="6">
    <w:abstractNumId w:val="2"/>
  </w:num>
  <w:num w:numId="7">
    <w:abstractNumId w:val="12"/>
  </w:num>
  <w:num w:numId="8">
    <w:abstractNumId w:val="7"/>
  </w:num>
  <w:num w:numId="9">
    <w:abstractNumId w:val="4"/>
  </w:num>
  <w:num w:numId="10">
    <w:abstractNumId w:val="1"/>
  </w:num>
  <w:num w:numId="11">
    <w:abstractNumId w:val="0"/>
  </w:num>
  <w:num w:numId="12">
    <w:abstractNumId w:val="5"/>
  </w:num>
  <w:num w:numId="13">
    <w:abstractNumId w:val="13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0F51"/>
    <w:rsid w:val="00004AD5"/>
    <w:rsid w:val="00006614"/>
    <w:rsid w:val="00046BCC"/>
    <w:rsid w:val="000611E2"/>
    <w:rsid w:val="00061E43"/>
    <w:rsid w:val="00065966"/>
    <w:rsid w:val="00096AEC"/>
    <w:rsid w:val="00097AA5"/>
    <w:rsid w:val="000A4ADD"/>
    <w:rsid w:val="000B6399"/>
    <w:rsid w:val="000C0D86"/>
    <w:rsid w:val="000D716C"/>
    <w:rsid w:val="000F605D"/>
    <w:rsid w:val="000F7CA8"/>
    <w:rsid w:val="00105117"/>
    <w:rsid w:val="00113E03"/>
    <w:rsid w:val="001254A3"/>
    <w:rsid w:val="001362E5"/>
    <w:rsid w:val="00136AD0"/>
    <w:rsid w:val="001438E7"/>
    <w:rsid w:val="00191752"/>
    <w:rsid w:val="00195130"/>
    <w:rsid w:val="00195470"/>
    <w:rsid w:val="001B06D0"/>
    <w:rsid w:val="001C2978"/>
    <w:rsid w:val="001C2A91"/>
    <w:rsid w:val="001C7FFB"/>
    <w:rsid w:val="002048E9"/>
    <w:rsid w:val="002148FF"/>
    <w:rsid w:val="00220454"/>
    <w:rsid w:val="00233032"/>
    <w:rsid w:val="00233790"/>
    <w:rsid w:val="00277B26"/>
    <w:rsid w:val="002932BD"/>
    <w:rsid w:val="002C346A"/>
    <w:rsid w:val="002C5F96"/>
    <w:rsid w:val="002E16C7"/>
    <w:rsid w:val="002E20C2"/>
    <w:rsid w:val="00305580"/>
    <w:rsid w:val="00306EBF"/>
    <w:rsid w:val="0030750E"/>
    <w:rsid w:val="00323823"/>
    <w:rsid w:val="003365A2"/>
    <w:rsid w:val="00350424"/>
    <w:rsid w:val="00356369"/>
    <w:rsid w:val="00364BD8"/>
    <w:rsid w:val="00382A7A"/>
    <w:rsid w:val="0038733A"/>
    <w:rsid w:val="00394C46"/>
    <w:rsid w:val="003C43FC"/>
    <w:rsid w:val="003C547D"/>
    <w:rsid w:val="003D0AB7"/>
    <w:rsid w:val="003D341A"/>
    <w:rsid w:val="00421BF0"/>
    <w:rsid w:val="00425CE2"/>
    <w:rsid w:val="0043328B"/>
    <w:rsid w:val="00446A67"/>
    <w:rsid w:val="00457B6D"/>
    <w:rsid w:val="00465891"/>
    <w:rsid w:val="00466EAD"/>
    <w:rsid w:val="0047443E"/>
    <w:rsid w:val="004872AA"/>
    <w:rsid w:val="00492C6A"/>
    <w:rsid w:val="004C2308"/>
    <w:rsid w:val="004D6975"/>
    <w:rsid w:val="0051340D"/>
    <w:rsid w:val="0052196D"/>
    <w:rsid w:val="0052310C"/>
    <w:rsid w:val="005534AB"/>
    <w:rsid w:val="00553DEE"/>
    <w:rsid w:val="005726FD"/>
    <w:rsid w:val="005A261C"/>
    <w:rsid w:val="005A2FC9"/>
    <w:rsid w:val="005D5FA1"/>
    <w:rsid w:val="005D605F"/>
    <w:rsid w:val="005D671D"/>
    <w:rsid w:val="0060198E"/>
    <w:rsid w:val="006038C1"/>
    <w:rsid w:val="00623DB8"/>
    <w:rsid w:val="00634335"/>
    <w:rsid w:val="0065053B"/>
    <w:rsid w:val="0066204F"/>
    <w:rsid w:val="006753BC"/>
    <w:rsid w:val="00690D54"/>
    <w:rsid w:val="006D0469"/>
    <w:rsid w:val="007208BD"/>
    <w:rsid w:val="00746859"/>
    <w:rsid w:val="007506E2"/>
    <w:rsid w:val="00766689"/>
    <w:rsid w:val="00770B63"/>
    <w:rsid w:val="007913EF"/>
    <w:rsid w:val="007D317E"/>
    <w:rsid w:val="007D4DCC"/>
    <w:rsid w:val="007E67D2"/>
    <w:rsid w:val="008144E8"/>
    <w:rsid w:val="00823C4E"/>
    <w:rsid w:val="00843649"/>
    <w:rsid w:val="00843F78"/>
    <w:rsid w:val="008500D8"/>
    <w:rsid w:val="00853104"/>
    <w:rsid w:val="00863AB6"/>
    <w:rsid w:val="008749D7"/>
    <w:rsid w:val="008928DA"/>
    <w:rsid w:val="008955B6"/>
    <w:rsid w:val="008A5AD3"/>
    <w:rsid w:val="008E3A67"/>
    <w:rsid w:val="008E7CFB"/>
    <w:rsid w:val="008F0F8C"/>
    <w:rsid w:val="00910FB4"/>
    <w:rsid w:val="009247F0"/>
    <w:rsid w:val="00924814"/>
    <w:rsid w:val="009319B0"/>
    <w:rsid w:val="00943FBD"/>
    <w:rsid w:val="00964F26"/>
    <w:rsid w:val="009C3934"/>
    <w:rsid w:val="009C3BD6"/>
    <w:rsid w:val="009F28AD"/>
    <w:rsid w:val="009F7919"/>
    <w:rsid w:val="00A05AB4"/>
    <w:rsid w:val="00A1358C"/>
    <w:rsid w:val="00A14348"/>
    <w:rsid w:val="00A17B23"/>
    <w:rsid w:val="00A20649"/>
    <w:rsid w:val="00A302FE"/>
    <w:rsid w:val="00A3539E"/>
    <w:rsid w:val="00A40A2D"/>
    <w:rsid w:val="00A645C9"/>
    <w:rsid w:val="00A67F48"/>
    <w:rsid w:val="00A70D06"/>
    <w:rsid w:val="00A80FC5"/>
    <w:rsid w:val="00A87ED8"/>
    <w:rsid w:val="00AA2CA9"/>
    <w:rsid w:val="00AA6EAD"/>
    <w:rsid w:val="00AC623F"/>
    <w:rsid w:val="00AE04BA"/>
    <w:rsid w:val="00AE286C"/>
    <w:rsid w:val="00AE5125"/>
    <w:rsid w:val="00B01F40"/>
    <w:rsid w:val="00B701AE"/>
    <w:rsid w:val="00B836A2"/>
    <w:rsid w:val="00BD0014"/>
    <w:rsid w:val="00BE5339"/>
    <w:rsid w:val="00C359A7"/>
    <w:rsid w:val="00C42EFB"/>
    <w:rsid w:val="00C473BD"/>
    <w:rsid w:val="00C67866"/>
    <w:rsid w:val="00C761DC"/>
    <w:rsid w:val="00C80261"/>
    <w:rsid w:val="00C80EDA"/>
    <w:rsid w:val="00C949F8"/>
    <w:rsid w:val="00C972DA"/>
    <w:rsid w:val="00CA220A"/>
    <w:rsid w:val="00CA544D"/>
    <w:rsid w:val="00CF3A2E"/>
    <w:rsid w:val="00D0730B"/>
    <w:rsid w:val="00D21A62"/>
    <w:rsid w:val="00D25B91"/>
    <w:rsid w:val="00D26147"/>
    <w:rsid w:val="00D34918"/>
    <w:rsid w:val="00D43F88"/>
    <w:rsid w:val="00D46C76"/>
    <w:rsid w:val="00D525E3"/>
    <w:rsid w:val="00D72F32"/>
    <w:rsid w:val="00D75F72"/>
    <w:rsid w:val="00D81485"/>
    <w:rsid w:val="00D854D0"/>
    <w:rsid w:val="00D86B3C"/>
    <w:rsid w:val="00DA16BD"/>
    <w:rsid w:val="00DB1C1D"/>
    <w:rsid w:val="00DE034E"/>
    <w:rsid w:val="00DE0611"/>
    <w:rsid w:val="00E010A2"/>
    <w:rsid w:val="00E03D89"/>
    <w:rsid w:val="00E05A79"/>
    <w:rsid w:val="00E420E3"/>
    <w:rsid w:val="00E50F51"/>
    <w:rsid w:val="00E73DA4"/>
    <w:rsid w:val="00E85641"/>
    <w:rsid w:val="00E87853"/>
    <w:rsid w:val="00EA3165"/>
    <w:rsid w:val="00EB4CB7"/>
    <w:rsid w:val="00EC07FD"/>
    <w:rsid w:val="00ED24EA"/>
    <w:rsid w:val="00ED3F24"/>
    <w:rsid w:val="00F00266"/>
    <w:rsid w:val="00F022CB"/>
    <w:rsid w:val="00F064EC"/>
    <w:rsid w:val="00F263FF"/>
    <w:rsid w:val="00F340FE"/>
    <w:rsid w:val="00F35B87"/>
    <w:rsid w:val="00F7063F"/>
    <w:rsid w:val="00F72EBA"/>
    <w:rsid w:val="00FC0789"/>
    <w:rsid w:val="00FC47F0"/>
    <w:rsid w:val="00FD0D2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C588D8"/>
  <w15:docId w15:val="{76D9A1CF-BC18-4D93-9FF6-5F397422E3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D341A"/>
    <w:pPr>
      <w:widowControl w:val="0"/>
      <w:jc w:val="both"/>
    </w:pPr>
    <w:rPr>
      <w:rFonts w:eastAsia="黑体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3D89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E03D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03D8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03D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03D89"/>
    <w:rPr>
      <w:sz w:val="18"/>
      <w:szCs w:val="18"/>
    </w:rPr>
  </w:style>
  <w:style w:type="table" w:styleId="a8">
    <w:name w:val="Table Grid"/>
    <w:basedOn w:val="a1"/>
    <w:uiPriority w:val="39"/>
    <w:qFormat/>
    <w:rsid w:val="00E73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网格型1"/>
    <w:basedOn w:val="a1"/>
    <w:qFormat/>
    <w:rsid w:val="004872A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042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1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2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95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A5204B-3F27-463A-81CA-DB0FCEC6F1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4</Pages>
  <Words>179</Words>
  <Characters>1023</Characters>
  <Application>Microsoft Office Word</Application>
  <DocSecurity>0</DocSecurity>
  <Lines>8</Lines>
  <Paragraphs>2</Paragraphs>
  <ScaleCrop>false</ScaleCrop>
  <Company>Microsoft</Company>
  <LinksUpToDate>false</LinksUpToDate>
  <CharactersWithSpaces>1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Administrator</cp:lastModifiedBy>
  <cp:revision>16</cp:revision>
  <cp:lastPrinted>2017-08-30T08:03:00Z</cp:lastPrinted>
  <dcterms:created xsi:type="dcterms:W3CDTF">2025-02-28T02:09:00Z</dcterms:created>
  <dcterms:modified xsi:type="dcterms:W3CDTF">2025-09-01T08:37:00Z</dcterms:modified>
</cp:coreProperties>
</file>